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3BE0" w:rsidRDefault="000C3BE0" w:rsidP="000C3BE0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signment #</w:t>
      </w:r>
      <w:r w:rsidR="00F45648">
        <w:rPr>
          <w:rFonts w:ascii="Times New Roman" w:hAnsi="Times New Roman" w:cs="Times New Roman"/>
          <w:sz w:val="24"/>
          <w:szCs w:val="24"/>
        </w:rPr>
        <w:t>2</w:t>
      </w:r>
    </w:p>
    <w:p w:rsidR="000C3BE0" w:rsidRDefault="000C3BE0" w:rsidP="000C3BE0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S</w:t>
      </w:r>
    </w:p>
    <w:p w:rsidR="00694C77" w:rsidRDefault="00694C77" w:rsidP="000C3BE0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B723D" w:rsidRPr="00F5394F" w:rsidRDefault="00CB723D" w:rsidP="00090AF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160" w:line="259" w:lineRule="auto"/>
        <w:ind w:left="360"/>
        <w:rPr>
          <w:rFonts w:cstheme="minorHAnsi"/>
        </w:rPr>
      </w:pPr>
      <w:r w:rsidRPr="00F5394F">
        <w:rPr>
          <w:rFonts w:cstheme="minorHAnsi"/>
        </w:rPr>
        <w:t>Usi</w:t>
      </w:r>
      <w:r>
        <w:rPr>
          <w:rFonts w:cstheme="minorHAnsi"/>
        </w:rPr>
        <w:t xml:space="preserve">ng the laws of logic show that </w:t>
      </w:r>
      <w:r w:rsidRPr="00F5394F">
        <w:rPr>
          <w:rFonts w:eastAsia="Times New Roman" w:cstheme="minorHAnsi"/>
          <w:b/>
          <w:color w:val="000000"/>
          <w:position w:val="-16"/>
        </w:rPr>
        <w:object w:dxaOrig="402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21.75pt" o:ole="">
            <v:imagedata r:id="rId5" o:title=""/>
          </v:shape>
          <o:OLEObject Type="Embed" ProgID="Equation.DSMT4" ShapeID="_x0000_i1025" DrawAspect="Content" ObjectID="_1738482425" r:id="rId6"/>
        </w:object>
      </w:r>
    </w:p>
    <w:p w:rsidR="00090AFC" w:rsidRDefault="00090AFC" w:rsidP="00090AFC">
      <w:pPr>
        <w:pStyle w:val="ListParagraph"/>
        <w:numPr>
          <w:ilvl w:val="0"/>
          <w:numId w:val="4"/>
        </w:num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694C77">
        <w:rPr>
          <w:rFonts w:ascii="Times New Roman" w:hAnsi="Times New Roman" w:cs="Times New Roman"/>
          <w:sz w:val="24"/>
          <w:szCs w:val="24"/>
        </w:rPr>
        <w:t>If p and q are both contradictions, what can you say about p</w:t>
      </w:r>
      <w:r w:rsidRPr="00694C77">
        <w:rPr>
          <w:rFonts w:ascii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hAnsi="Times New Roman" w:cs="Times New Roman"/>
          <w:sz w:val="24"/>
          <w:szCs w:val="24"/>
        </w:rPr>
        <w:t>q?</w:t>
      </w:r>
    </w:p>
    <w:p w:rsidR="00090AFC" w:rsidRPr="00090AFC" w:rsidRDefault="00090AFC" w:rsidP="00090AFC">
      <w:pPr>
        <w:pStyle w:val="ListParagraph"/>
        <w:numPr>
          <w:ilvl w:val="0"/>
          <w:numId w:val="4"/>
        </w:num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90AFC">
        <w:rPr>
          <w:rFonts w:cstheme="minorHAnsi"/>
        </w:rPr>
        <w:t xml:space="preserve"> Consider the given argument    </w:t>
      </w:r>
    </w:p>
    <w:p w:rsidR="00090AFC" w:rsidRPr="00292A96" w:rsidRDefault="00090AFC" w:rsidP="00090AFC">
      <w:pPr>
        <w:pStyle w:val="ListParagraph"/>
        <w:spacing w:after="5"/>
        <w:jc w:val="both"/>
        <w:rPr>
          <w:rFonts w:cstheme="minorHAnsi"/>
        </w:rPr>
      </w:pPr>
      <w:bookmarkStart w:id="0" w:name="_GoBack"/>
      <w:bookmarkEnd w:id="0"/>
    </w:p>
    <w:p w:rsidR="00090AFC" w:rsidRPr="00292A96" w:rsidRDefault="00090AFC" w:rsidP="00090AFC">
      <w:pPr>
        <w:pStyle w:val="ListParagraph"/>
        <w:spacing w:after="5"/>
        <w:jc w:val="both"/>
        <w:rPr>
          <w:rFonts w:cstheme="minorHAnsi"/>
        </w:rPr>
      </w:pPr>
      <w:r w:rsidRPr="00292A96">
        <w:rPr>
          <w:rFonts w:cstheme="minorHAnsi"/>
        </w:rPr>
        <w:t xml:space="preserve">          </w:t>
      </w:r>
      <w:r>
        <w:rPr>
          <w:rFonts w:cstheme="minorHAnsi"/>
        </w:rPr>
        <w:t xml:space="preserve">     </w:t>
      </w:r>
      <w:r w:rsidRPr="00292A96">
        <w:rPr>
          <w:rFonts w:cstheme="minorHAnsi"/>
        </w:rPr>
        <w:t xml:space="preserve"> Premises</w:t>
      </w:r>
      <w:r>
        <w:rPr>
          <w:rFonts w:cstheme="minorHAnsi"/>
        </w:rPr>
        <w:t xml:space="preserve">   </w:t>
      </w:r>
      <w:r w:rsidRPr="00292A96">
        <w:rPr>
          <w:rFonts w:cstheme="minorHAnsi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 xml:space="preserve">  </m:t>
            </m:r>
            <m:eqArr>
              <m:eqArrPr>
                <m:ctrlPr>
                  <w:rPr>
                    <w:rFonts w:ascii="Cambria Math" w:hAnsi="Cambria Math" w:cstheme="minorHAnsi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P Ʌ Q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P →¬</m:t>
                </m:r>
                <m:d>
                  <m:dPr>
                    <m:ctrlPr>
                      <w:rPr>
                        <w:rFonts w:ascii="Cambria Math" w:hAnsi="Cambria Math" w:cs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QɅR</m:t>
                    </m: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 xml:space="preserve">S 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w:sym w:font="Symbol" w:char="F0AE"/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 xml:space="preserve"> R</m:t>
                </m:r>
              </m:e>
            </m:eqArr>
          </m:e>
        </m:d>
      </m:oMath>
    </w:p>
    <w:p w:rsidR="00CB723D" w:rsidRDefault="00090AFC" w:rsidP="00090AFC">
      <w:pPr>
        <w:spacing w:after="5"/>
        <w:jc w:val="both"/>
        <w:rPr>
          <w:rFonts w:cstheme="minorHAnsi"/>
        </w:rPr>
      </w:pPr>
      <w:r>
        <w:rPr>
          <w:rFonts w:cstheme="minorHAnsi"/>
        </w:rPr>
        <w:t xml:space="preserve">       </w:t>
      </w:r>
      <w:r w:rsidRPr="00090AFC">
        <w:rPr>
          <w:rFonts w:cstheme="minorHAnsi"/>
        </w:rPr>
        <w:t xml:space="preserve">    Using the rule of Inference, show that premises lead to the conclusion  </w:t>
      </w:r>
      <m:oMath>
        <m:r>
          <m:rPr>
            <m:sty m:val="p"/>
          </m:rPr>
          <w:rPr>
            <w:rFonts w:ascii="Cambria Math" w:hAnsi="Cambria Math" w:cstheme="minorHAnsi"/>
          </w:rPr>
          <m:t>¬S</m:t>
        </m:r>
      </m:oMath>
      <w:r w:rsidRPr="00090AFC">
        <w:rPr>
          <w:rFonts w:cstheme="minorHAnsi"/>
        </w:rPr>
        <w:t xml:space="preserve"> .</w:t>
      </w:r>
    </w:p>
    <w:p w:rsidR="00090AFC" w:rsidRPr="00090AFC" w:rsidRDefault="00090AFC" w:rsidP="00090AFC">
      <w:pPr>
        <w:spacing w:after="5"/>
        <w:jc w:val="both"/>
        <w:rPr>
          <w:rFonts w:cstheme="minorHAnsi"/>
        </w:rPr>
      </w:pPr>
    </w:p>
    <w:p w:rsidR="00CB723D" w:rsidRPr="00090AFC" w:rsidRDefault="00090AFC" w:rsidP="00CB723D">
      <w:pPr>
        <w:pStyle w:val="ListParagraph"/>
        <w:numPr>
          <w:ilvl w:val="0"/>
          <w:numId w:val="4"/>
        </w:numPr>
        <w:ind w:left="360"/>
        <w:rPr>
          <w:lang w:val="en"/>
        </w:rPr>
      </w:pPr>
      <w:r w:rsidRPr="00090AFC">
        <w:rPr>
          <w:lang w:val="en"/>
        </w:rPr>
        <w:t>Prove that</w:t>
      </w:r>
      <w:r>
        <w:rPr>
          <w:position w:val="-10"/>
          <w:lang w:val="en"/>
        </w:rPr>
        <w:object w:dxaOrig="2400" w:dyaOrig="360">
          <v:shape id="_x0000_i1026" type="#_x0000_t75" style="width:120pt;height:18pt" o:ole="">
            <v:imagedata r:id="rId7" o:title=""/>
          </v:shape>
          <o:OLEObject Type="Embed" ProgID="Equation.DSMT4" ShapeID="_x0000_i1026" DrawAspect="Content" ObjectID="_1738482426" r:id="rId8"/>
        </w:object>
      </w:r>
      <w:r w:rsidRPr="00090AFC">
        <w:rPr>
          <w:lang w:val="en"/>
        </w:rPr>
        <w:t>.(Hint: don’t specify by taking sets, use general approach)</w:t>
      </w:r>
    </w:p>
    <w:p w:rsidR="00694C77" w:rsidRPr="00694C77" w:rsidRDefault="00694C77" w:rsidP="00694C77">
      <w:pPr>
        <w:pStyle w:val="ListParagraph"/>
        <w:autoSpaceDE w:val="0"/>
        <w:autoSpaceDN w:val="0"/>
        <w:adjustRightInd w:val="0"/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694C77" w:rsidRDefault="00F45648" w:rsidP="00090AF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94C77">
        <w:rPr>
          <w:rFonts w:ascii="Times New Roman" w:hAnsi="Times New Roman" w:cs="Times New Roman"/>
          <w:sz w:val="24"/>
          <w:szCs w:val="24"/>
        </w:rPr>
        <w:t>Prove that (A – B) – C = (A – C) – B for all set A, B, and C</w:t>
      </w:r>
    </w:p>
    <w:p w:rsidR="00694C77" w:rsidRPr="00694C77" w:rsidRDefault="00694C77" w:rsidP="00694C77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694C77" w:rsidRPr="004B4495" w:rsidRDefault="00694C77" w:rsidP="00694C77">
      <w:pPr>
        <w:pStyle w:val="Default"/>
        <w:rPr>
          <w:rFonts w:ascii="Times New Roman" w:hAnsi="Times New Roman" w:cs="Times New Roman"/>
        </w:rPr>
      </w:pPr>
    </w:p>
    <w:p w:rsidR="00694C77" w:rsidRPr="00694C77" w:rsidRDefault="00694C77" w:rsidP="00090AF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summation and proof of arithmetic series, geometric series, </w:t>
      </w:r>
      <w:proofErr w:type="gramStart"/>
      <w:r>
        <w:rPr>
          <w:rFonts w:ascii="Times New Roman" w:hAnsi="Times New Roman" w:cs="Times New Roman"/>
          <w:sz w:val="24"/>
          <w:szCs w:val="24"/>
        </w:rPr>
        <w:t>converge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eries, natural logarithm, and Fibonacci series.</w:t>
      </w:r>
    </w:p>
    <w:p w:rsidR="00F45648" w:rsidRPr="00F45648" w:rsidRDefault="00F45648" w:rsidP="00F4564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076AE" w:rsidRPr="000C3BE0" w:rsidRDefault="008076AE" w:rsidP="00F45648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8076AE" w:rsidRPr="000C3B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ill Sans MT">
    <w:altName w:val="Gill Sans"/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8E2705"/>
    <w:multiLevelType w:val="hybridMultilevel"/>
    <w:tmpl w:val="AB16D56A"/>
    <w:lvl w:ilvl="0" w:tplc="D6FADFAA">
      <w:start w:val="1"/>
      <w:numFmt w:val="lowerLetter"/>
      <w:lvlText w:val="%1.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85760D"/>
    <w:multiLevelType w:val="hybridMultilevel"/>
    <w:tmpl w:val="8B1ADC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176CD"/>
    <w:multiLevelType w:val="hybridMultilevel"/>
    <w:tmpl w:val="BAA286F0"/>
    <w:lvl w:ilvl="0" w:tplc="04090019">
      <w:start w:val="1"/>
      <w:numFmt w:val="lowerLetter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>
    <w:nsid w:val="15BD2E81"/>
    <w:multiLevelType w:val="hybridMultilevel"/>
    <w:tmpl w:val="8864DDA4"/>
    <w:lvl w:ilvl="0" w:tplc="1A92D6EA">
      <w:start w:val="1"/>
      <w:numFmt w:val="lowerRoman"/>
      <w:lvlText w:val="(%1)"/>
      <w:lvlJc w:val="left"/>
      <w:pPr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6091C12"/>
    <w:multiLevelType w:val="hybridMultilevel"/>
    <w:tmpl w:val="B60EECDA"/>
    <w:lvl w:ilvl="0" w:tplc="24F6701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2B2EC4"/>
    <w:multiLevelType w:val="hybridMultilevel"/>
    <w:tmpl w:val="8B1ADC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BF7CAD"/>
    <w:multiLevelType w:val="hybridMultilevel"/>
    <w:tmpl w:val="804C52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1C1136"/>
    <w:multiLevelType w:val="hybridMultilevel"/>
    <w:tmpl w:val="28DA98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6B44AF"/>
    <w:multiLevelType w:val="hybridMultilevel"/>
    <w:tmpl w:val="15DCF96A"/>
    <w:lvl w:ilvl="0" w:tplc="6E8A3DE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1"/>
  </w:num>
  <w:num w:numId="5">
    <w:abstractNumId w:val="0"/>
  </w:num>
  <w:num w:numId="6">
    <w:abstractNumId w:val="8"/>
  </w:num>
  <w:num w:numId="7">
    <w:abstractNumId w:val="3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9C1"/>
    <w:rsid w:val="00080ABC"/>
    <w:rsid w:val="00090AFC"/>
    <w:rsid w:val="000C3BE0"/>
    <w:rsid w:val="00694C77"/>
    <w:rsid w:val="008076AE"/>
    <w:rsid w:val="00C319C1"/>
    <w:rsid w:val="00CB723D"/>
    <w:rsid w:val="00D36782"/>
    <w:rsid w:val="00EE3490"/>
    <w:rsid w:val="00F45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B070303-5F4C-4EDB-B72D-FF383D81F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45648"/>
    <w:pPr>
      <w:autoSpaceDE w:val="0"/>
      <w:autoSpaceDN w:val="0"/>
      <w:adjustRightInd w:val="0"/>
      <w:spacing w:after="0" w:line="240" w:lineRule="auto"/>
    </w:pPr>
    <w:rPr>
      <w:rFonts w:ascii="Gill Sans MT" w:hAnsi="Gill Sans MT" w:cs="Gill Sans MT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F45648"/>
    <w:pPr>
      <w:spacing w:after="200" w:line="27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349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34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49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7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43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7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44</Words>
  <Characters>466</Characters>
  <Application>Microsoft Office Word</Application>
  <DocSecurity>0</DocSecurity>
  <Lines>1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6</cp:revision>
  <cp:lastPrinted>2022-12-27T04:21:00Z</cp:lastPrinted>
  <dcterms:created xsi:type="dcterms:W3CDTF">2021-12-06T04:34:00Z</dcterms:created>
  <dcterms:modified xsi:type="dcterms:W3CDTF">2023-02-21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bc56d046e671d6ddfa65ed7c087938b057e78dab2294ab804c2c668a01a234</vt:lpwstr>
  </property>
</Properties>
</file>